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D04B6" w:rsidRDefault="002F0DDE">
      <w:pPr>
        <w:pStyle w:val="BodyText"/>
        <w:tabs>
          <w:tab w:val="left" w:pos="270"/>
        </w:tabs>
        <w:ind w:left="5760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2FBC4B1D" wp14:editId="659A58A5">
                <wp:simplePos x="0" y="0"/>
                <wp:positionH relativeFrom="column">
                  <wp:posOffset>4751070</wp:posOffset>
                </wp:positionH>
                <wp:positionV relativeFrom="paragraph">
                  <wp:posOffset>-203200</wp:posOffset>
                </wp:positionV>
                <wp:extent cx="2133600" cy="517584"/>
                <wp:effectExtent l="0" t="0" r="0" b="0"/>
                <wp:wrapNone/>
                <wp:docPr id="285" name="WordArt 1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2133600" cy="517584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F0DDE" w:rsidRPr="002F0DDE" w:rsidRDefault="002F0DDE" w:rsidP="002F0DDE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rFonts w:ascii="Candara" w:hAnsi="Candara"/>
                              </w:rPr>
                            </w:pPr>
                            <w:r>
                              <w:rPr>
                                <w:rFonts w:ascii="Candara" w:hAnsi="Candara"/>
                                <w:color w:val="000000"/>
                                <w14:textOutline w14:w="12700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  </w:t>
                            </w:r>
                            <w:r w:rsidRPr="002F0DDE">
                              <w:rPr>
                                <w:rFonts w:ascii="Candara" w:hAnsi="Candara"/>
                                <w:color w:val="000000"/>
                                <w14:textOutline w14:w="12700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Name__________</w:t>
                            </w:r>
                            <w:r w:rsidRPr="002F0DDE">
                              <w:rPr>
                                <w:rFonts w:ascii="Candara" w:hAnsi="Candara"/>
                                <w:color w:val="000000"/>
                                <w14:textOutline w14:w="12700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_</w:t>
                            </w:r>
                            <w:r w:rsidRPr="002F0DDE">
                              <w:rPr>
                                <w:rFonts w:ascii="Candara" w:hAnsi="Candara"/>
                                <w:color w:val="000000"/>
                                <w14:textOutline w14:w="12700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_______</w:t>
                            </w:r>
                          </w:p>
                          <w:p w:rsidR="002F0DDE" w:rsidRPr="002F0DDE" w:rsidRDefault="002F0DDE" w:rsidP="002F0DDE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rFonts w:ascii="Candara" w:hAnsi="Candara"/>
                              </w:rPr>
                            </w:pPr>
                            <w:r w:rsidRPr="002F0DDE">
                              <w:rPr>
                                <w:rFonts w:ascii="Candara" w:hAnsi="Candara"/>
                                <w:color w:val="000000"/>
                                <w14:textOutline w14:w="12700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Date___________Block___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FBC4B1D" id="_x0000_t202" coordsize="21600,21600" o:spt="202" path="m,l,21600r21600,l21600,xe">
                <v:stroke joinstyle="miter"/>
                <v:path gradientshapeok="t" o:connecttype="rect"/>
              </v:shapetype>
              <v:shape id="WordArt 157" o:spid="_x0000_s1026" type="#_x0000_t202" style="position:absolute;left:0;text-align:left;margin-left:374.1pt;margin-top:-16pt;width:168pt;height:40.7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" filled="f" stroked="f">
                <o:lock v:ext="edit" shapetype="t"/>
                <v:textbox>
                  <w:txbxContent>
                    <w:p w:rsidR="002F0DDE" w:rsidRPr="002F0DDE" w:rsidRDefault="002F0DDE" w:rsidP="002F0DDE">
                      <w:pPr>
                        <w:pStyle w:val="NormalWeb"/>
                        <w:spacing w:before="0" w:beforeAutospacing="0" w:after="0" w:afterAutospacing="0"/>
                        <w:rPr>
                          <w:rFonts w:ascii="Candara" w:hAnsi="Candara"/>
                        </w:rPr>
                      </w:pPr>
                      <w:r>
                        <w:rPr>
                          <w:rFonts w:ascii="Candara" w:hAnsi="Candara"/>
                          <w:color w:val="000000"/>
                          <w14:textOutline w14:w="12700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 xml:space="preserve">   </w:t>
                      </w:r>
                      <w:r w:rsidRPr="002F0DDE">
                        <w:rPr>
                          <w:rFonts w:ascii="Candara" w:hAnsi="Candara"/>
                          <w:color w:val="000000"/>
                          <w14:textOutline w14:w="12700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Name__________</w:t>
                      </w:r>
                      <w:r w:rsidRPr="002F0DDE">
                        <w:rPr>
                          <w:rFonts w:ascii="Candara" w:hAnsi="Candara"/>
                          <w:color w:val="000000"/>
                          <w14:textOutline w14:w="12700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_</w:t>
                      </w:r>
                      <w:r w:rsidRPr="002F0DDE">
                        <w:rPr>
                          <w:rFonts w:ascii="Candara" w:hAnsi="Candara"/>
                          <w:color w:val="000000"/>
                          <w14:textOutline w14:w="12700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_______</w:t>
                      </w:r>
                    </w:p>
                    <w:p w:rsidR="002F0DDE" w:rsidRPr="002F0DDE" w:rsidRDefault="002F0DDE" w:rsidP="002F0DDE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rFonts w:ascii="Candara" w:hAnsi="Candara"/>
                        </w:rPr>
                      </w:pPr>
                      <w:r w:rsidRPr="002F0DDE">
                        <w:rPr>
                          <w:rFonts w:ascii="Candara" w:hAnsi="Candara"/>
                          <w:color w:val="000000"/>
                          <w14:textOutline w14:w="12700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Date___________Block___</w:t>
                      </w:r>
                    </w:p>
                  </w:txbxContent>
                </v:textbox>
              </v:shape>
            </w:pict>
          </mc:Fallback>
        </mc:AlternateContent>
      </w:r>
      <w:r w:rsidR="00686C34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 wp14:anchorId="1B750C8E" wp14:editId="746F5855">
                <wp:simplePos x="0" y="0"/>
                <wp:positionH relativeFrom="margin">
                  <wp:posOffset>-63500</wp:posOffset>
                </wp:positionH>
                <wp:positionV relativeFrom="paragraph">
                  <wp:posOffset>-200660</wp:posOffset>
                </wp:positionV>
                <wp:extent cx="4845050" cy="447675"/>
                <wp:effectExtent l="0" t="0" r="0" b="0"/>
                <wp:wrapNone/>
                <wp:docPr id="279" name="WordArt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4845050" cy="447675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686C34" w:rsidRPr="002F0DDE" w:rsidRDefault="00686C34" w:rsidP="00686C34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rFonts w:ascii="Candara" w:hAnsi="Candara"/>
                              </w:rPr>
                            </w:pPr>
                            <w:r w:rsidRPr="002F0DDE">
                              <w:rPr>
                                <w:rFonts w:ascii="Candara" w:hAnsi="Candara"/>
                                <w:color w:val="C0C0C0"/>
                                <w:sz w:val="48"/>
                                <w:szCs w:val="48"/>
                                <w14:textOutline w14:w="12700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10-1   Circles &amp; Circumference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750C8E" id="WordArt 2" o:spid="_x0000_s1027" type="#_x0000_t202" style="position:absolute;left:0;text-align:left;margin-left:-5pt;margin-top:-15.8pt;width:381.5pt;height:35.25pt;z-index:2516408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" filled="f" stroked="f">
                <o:lock v:ext="edit" shapetype="t"/>
                <v:textbox style="mso-fit-shape-to-text:t">
                  <w:txbxContent>
                    <w:p w:rsidR="00686C34" w:rsidRPr="002F0DDE" w:rsidRDefault="00686C34" w:rsidP="00686C34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rFonts w:ascii="Candara" w:hAnsi="Candara"/>
                        </w:rPr>
                      </w:pPr>
                      <w:r w:rsidRPr="002F0DDE">
                        <w:rPr>
                          <w:rFonts w:ascii="Candara" w:hAnsi="Candara"/>
                          <w:color w:val="C0C0C0"/>
                          <w:sz w:val="48"/>
                          <w:szCs w:val="48"/>
                          <w14:textOutline w14:w="12700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10-1   Circles &amp; Circumference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D04B6">
        <w:tab/>
      </w:r>
      <w:r w:rsidR="00AD04B6">
        <w:tab/>
      </w:r>
    </w:p>
    <w:p w:rsidR="00AD04B6" w:rsidRPr="00BC5DAB" w:rsidRDefault="00AD04B6" w:rsidP="00BC5DAB">
      <w:pPr>
        <w:pStyle w:val="BodyText"/>
        <w:tabs>
          <w:tab w:val="left" w:pos="270"/>
        </w:tabs>
        <w:jc w:val="both"/>
        <w:rPr>
          <w:sz w:val="12"/>
          <w:szCs w:val="12"/>
        </w:rPr>
      </w:pPr>
    </w:p>
    <w:p w:rsidR="005A3EB7" w:rsidRDefault="00686C34">
      <w:pPr>
        <w:pStyle w:val="BodyText"/>
        <w:tabs>
          <w:tab w:val="left" w:pos="270"/>
        </w:tabs>
        <w:spacing w:line="360" w:lineRule="auto"/>
        <w:rPr>
          <w:bCs/>
        </w:rPr>
      </w:pPr>
      <w:r>
        <w:rPr>
          <w:bCs/>
          <w:noProof/>
        </w:rPr>
        <mc:AlternateContent>
          <mc:Choice Requires="wps">
            <w:drawing>
              <wp:anchor distT="0" distB="0" distL="114300" distR="114300" simplePos="0" relativeHeight="251663360" behindDoc="1" locked="0" layoutInCell="1" allowOverlap="1">
                <wp:simplePos x="0" y="0"/>
                <wp:positionH relativeFrom="column">
                  <wp:posOffset>-66675</wp:posOffset>
                </wp:positionH>
                <wp:positionV relativeFrom="paragraph">
                  <wp:posOffset>138430</wp:posOffset>
                </wp:positionV>
                <wp:extent cx="6679565" cy="1132840"/>
                <wp:effectExtent l="11430" t="66675" r="90805" b="10160"/>
                <wp:wrapNone/>
                <wp:docPr id="278" name="AutoShape 2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79565" cy="113284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109250" dir="19467739" algn="ctr" rotWithShape="0">
                            <a:srgbClr val="808080">
                              <a:alpha val="50000"/>
                            </a:srgb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482C9D0" id="AutoShape 273" o:spid="_x0000_s1026" style="position:absolute;margin-left:-5.25pt;margin-top:10.9pt;width:525.95pt;height:89.2pt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" strokeweight="1pt">
                <v:shadow on="t" opacity=".5" offset="7pt,-5pt"/>
              </v:roundrect>
            </w:pict>
          </mc:Fallback>
        </mc:AlternateContent>
      </w:r>
    </w:p>
    <w:p w:rsidR="00AD04B6" w:rsidRDefault="00151B2B" w:rsidP="003D6046">
      <w:pPr>
        <w:pStyle w:val="BodyText"/>
        <w:numPr>
          <w:ilvl w:val="0"/>
          <w:numId w:val="11"/>
        </w:numPr>
        <w:tabs>
          <w:tab w:val="left" w:pos="270"/>
        </w:tabs>
        <w:spacing w:line="360" w:lineRule="auto"/>
      </w:pPr>
      <w:r w:rsidRPr="00151B2B">
        <w:rPr>
          <w:bCs/>
        </w:rPr>
        <w:t xml:space="preserve">A </w:t>
      </w:r>
      <w:r>
        <w:rPr>
          <w:bCs/>
        </w:rPr>
        <w:t>c</w:t>
      </w:r>
      <w:r w:rsidR="00AD04B6" w:rsidRPr="00151B2B">
        <w:rPr>
          <w:bCs/>
        </w:rPr>
        <w:t>ircle</w:t>
      </w:r>
      <w:r>
        <w:rPr>
          <w:bCs/>
        </w:rPr>
        <w:t xml:space="preserve"> is</w:t>
      </w:r>
      <w:r w:rsidR="00AD04B6">
        <w:t xml:space="preserve"> the locus </w:t>
      </w:r>
      <w:r>
        <w:t xml:space="preserve">or set </w:t>
      </w:r>
      <w:r w:rsidR="00AD04B6">
        <w:t xml:space="preserve">of all points in a plane ________________________ </w:t>
      </w:r>
      <w:r w:rsidR="005A3EB7">
        <w:t>from a</w:t>
      </w:r>
    </w:p>
    <w:p w:rsidR="005A3EB7" w:rsidRDefault="00AD04B6" w:rsidP="003D6046">
      <w:pPr>
        <w:pStyle w:val="BodyText"/>
        <w:tabs>
          <w:tab w:val="left" w:pos="270"/>
        </w:tabs>
        <w:spacing w:line="360" w:lineRule="auto"/>
        <w:ind w:left="360"/>
      </w:pPr>
      <w:r>
        <w:t>given point, called the ___________________ of the circle.</w:t>
      </w:r>
      <w:r>
        <w:tab/>
      </w:r>
      <w:bookmarkStart w:id="0" w:name="_GoBack"/>
      <w:bookmarkEnd w:id="0"/>
    </w:p>
    <w:p w:rsidR="00AD04B6" w:rsidRDefault="00AD04B6" w:rsidP="003D6046">
      <w:pPr>
        <w:pStyle w:val="BodyText"/>
        <w:numPr>
          <w:ilvl w:val="0"/>
          <w:numId w:val="11"/>
        </w:numPr>
        <w:tabs>
          <w:tab w:val="left" w:pos="270"/>
        </w:tabs>
        <w:spacing w:line="360" w:lineRule="auto"/>
      </w:pPr>
      <w:r>
        <w:t>We name the circle by its __________________ point. (_______)</w:t>
      </w:r>
    </w:p>
    <w:p w:rsidR="003D6046" w:rsidRPr="0043323B" w:rsidRDefault="003D6046" w:rsidP="003D6046">
      <w:pPr>
        <w:pStyle w:val="BodyText"/>
        <w:rPr>
          <w:b/>
          <w:bCs/>
          <w:sz w:val="12"/>
          <w:szCs w:val="12"/>
          <w:u w:val="single"/>
        </w:rPr>
      </w:pPr>
    </w:p>
    <w:p w:rsidR="00AD04B6" w:rsidRPr="009938C2" w:rsidRDefault="00151B2B" w:rsidP="00A61B8F">
      <w:pPr>
        <w:pStyle w:val="BodyText"/>
        <w:spacing w:line="276" w:lineRule="auto"/>
        <w:rPr>
          <w:rFonts w:ascii="DJ Doodlers" w:hAnsi="DJ Doodlers"/>
          <w:b/>
          <w:bCs/>
          <w:sz w:val="28"/>
          <w:szCs w:val="28"/>
          <w:u w:val="single"/>
        </w:rPr>
      </w:pPr>
      <w:r w:rsidRPr="009938C2">
        <w:rPr>
          <w:rFonts w:ascii="DJ Doodlers" w:hAnsi="DJ Doodlers"/>
          <w:b/>
          <w:bCs/>
          <w:sz w:val="28"/>
          <w:szCs w:val="28"/>
          <w:u w:val="single"/>
        </w:rPr>
        <w:t>Special Segments in a Circle</w:t>
      </w:r>
    </w:p>
    <w:p w:rsidR="00D90078" w:rsidRDefault="00686C34" w:rsidP="003D6046">
      <w:pPr>
        <w:pStyle w:val="BodyText"/>
        <w:spacing w:line="360" w:lineRule="auto"/>
      </w:pPr>
      <w:r>
        <w:rPr>
          <w:noProof/>
        </w:rPr>
        <w:drawing>
          <wp:anchor distT="0" distB="0" distL="114300" distR="114300" simplePos="0" relativeHeight="251664384" behindDoc="1" locked="0" layoutInCell="1" allowOverlap="0">
            <wp:simplePos x="0" y="0"/>
            <wp:positionH relativeFrom="column">
              <wp:posOffset>5436870</wp:posOffset>
            </wp:positionH>
            <wp:positionV relativeFrom="paragraph">
              <wp:posOffset>338455</wp:posOffset>
            </wp:positionV>
            <wp:extent cx="1247775" cy="1019175"/>
            <wp:effectExtent l="19050" t="19050" r="9525" b="9525"/>
            <wp:wrapThrough wrapText="bothSides">
              <wp:wrapPolygon edited="0">
                <wp:start x="-330" y="-404"/>
                <wp:lineTo x="-330" y="21802"/>
                <wp:lineTo x="21765" y="21802"/>
                <wp:lineTo x="21765" y="-404"/>
                <wp:lineTo x="-330" y="-404"/>
              </wp:wrapPolygon>
            </wp:wrapThrough>
            <wp:docPr id="27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019175"/>
                    </a:xfrm>
                    <a:prstGeom prst="rect">
                      <a:avLst/>
                    </a:prstGeom>
                    <a:noFill/>
                    <a:ln w="15875" cmpd="thinThick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672B4" w:rsidRPr="004672B4">
        <w:rPr>
          <w:b/>
          <w:bCs/>
        </w:rPr>
        <w:t>1</w:t>
      </w:r>
      <w:r w:rsidR="004672B4" w:rsidRPr="00151B2B">
        <w:rPr>
          <w:bCs/>
        </w:rPr>
        <w:t xml:space="preserve">.  </w:t>
      </w:r>
      <w:r w:rsidR="00151B2B" w:rsidRPr="00151B2B">
        <w:rPr>
          <w:bCs/>
        </w:rPr>
        <w:t xml:space="preserve">A </w:t>
      </w:r>
      <w:r w:rsidR="00151B2B" w:rsidRPr="00A876DA">
        <w:rPr>
          <w:b/>
          <w:bCs/>
          <w:u w:val="single"/>
        </w:rPr>
        <w:t>r</w:t>
      </w:r>
      <w:r w:rsidR="00AD04B6" w:rsidRPr="00A876DA">
        <w:rPr>
          <w:b/>
          <w:bCs/>
          <w:u w:val="single"/>
        </w:rPr>
        <w:t>adius</w:t>
      </w:r>
      <w:r w:rsidR="00AD04B6" w:rsidRPr="00A876DA">
        <w:rPr>
          <w:b/>
          <w:u w:val="single"/>
        </w:rPr>
        <w:t xml:space="preserve"> </w:t>
      </w:r>
      <w:r w:rsidR="00151B2B">
        <w:t>is</w:t>
      </w:r>
      <w:r w:rsidR="00AD04B6">
        <w:t xml:space="preserve"> a segment with endpoints </w:t>
      </w:r>
      <w:r w:rsidR="00A876DA">
        <w:t>at</w:t>
      </w:r>
      <w:r w:rsidR="00AD04B6">
        <w:t xml:space="preserve"> the ___________ and ____ the</w:t>
      </w:r>
      <w:r w:rsidR="00A876DA">
        <w:t xml:space="preserve"> circle.  </w:t>
      </w:r>
    </w:p>
    <w:p w:rsidR="00AD04B6" w:rsidRPr="003D6046" w:rsidRDefault="0043323B" w:rsidP="0043323B">
      <w:pPr>
        <w:pStyle w:val="BodyText"/>
        <w:spacing w:line="360" w:lineRule="auto"/>
        <w:rPr>
          <w:b/>
          <w:i/>
        </w:rPr>
      </w:pPr>
      <w:r>
        <w:t xml:space="preserve">     All radii are _________.</w:t>
      </w:r>
      <w:r>
        <w:tab/>
        <w:t>(EX:</w:t>
      </w:r>
      <w:r w:rsidR="00AD04B6">
        <w:t xml:space="preserve">  </w:t>
      </w:r>
      <w:r w:rsidR="003D6046">
        <w:t>_________</w:t>
      </w:r>
      <w:r w:rsidR="00AD04B6">
        <w:t xml:space="preserve">and </w:t>
      </w:r>
      <w:r w:rsidR="003D6046">
        <w:t>_________</w:t>
      </w:r>
      <w:r>
        <w:t>)</w:t>
      </w:r>
      <w:r w:rsidR="003D6046">
        <w:t xml:space="preserve">  </w:t>
      </w:r>
    </w:p>
    <w:p w:rsidR="0043323B" w:rsidRDefault="00686C34" w:rsidP="0043323B">
      <w:pPr>
        <w:pStyle w:val="BodyText"/>
        <w:spacing w:line="360" w:lineRule="auto"/>
      </w:pP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6181725</wp:posOffset>
                </wp:positionH>
                <wp:positionV relativeFrom="paragraph">
                  <wp:posOffset>31115</wp:posOffset>
                </wp:positionV>
                <wp:extent cx="0" cy="0"/>
                <wp:effectExtent l="11430" t="44450" r="45720" b="41275"/>
                <wp:wrapNone/>
                <wp:docPr id="276" name="Lin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oval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5218256" id="Line 67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86.75pt,2.45pt" to="486.75pt,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">
                <v:stroke endarrow="oval" endarrowwidth="narrow" endarrowlength="short"/>
              </v:line>
            </w:pict>
          </mc:Fallback>
        </mc:AlternateContent>
      </w: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6019800</wp:posOffset>
                </wp:positionH>
                <wp:positionV relativeFrom="paragraph">
                  <wp:posOffset>59690</wp:posOffset>
                </wp:positionV>
                <wp:extent cx="0" cy="0"/>
                <wp:effectExtent l="11430" t="44450" r="45720" b="41275"/>
                <wp:wrapNone/>
                <wp:docPr id="275" name="Lin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oval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2FEA472" id="Line 65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74pt,4.7pt" to="474pt,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">
                <v:stroke endarrow="oval" endarrowwidth="narrow" endarrowlength="short"/>
              </v:line>
            </w:pict>
          </mc:Fallback>
        </mc:AlternateContent>
      </w: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6381750</wp:posOffset>
                </wp:positionH>
                <wp:positionV relativeFrom="paragraph">
                  <wp:posOffset>69215</wp:posOffset>
                </wp:positionV>
                <wp:extent cx="0" cy="0"/>
                <wp:effectExtent l="11430" t="44450" r="45720" b="41275"/>
                <wp:wrapNone/>
                <wp:docPr id="274" name="Line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oval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923B37A" id="Line 63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02.5pt,5.45pt" to="502.5pt,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">
                <v:stroke endarrow="oval" endarrowwidth="narrow" endarrowlength="short"/>
              </v:line>
            </w:pict>
          </mc:Fallback>
        </mc:AlternateContent>
      </w: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5761990</wp:posOffset>
                </wp:positionH>
                <wp:positionV relativeFrom="paragraph">
                  <wp:posOffset>-3810</wp:posOffset>
                </wp:positionV>
                <wp:extent cx="0" cy="0"/>
                <wp:effectExtent l="10795" t="47625" r="46355" b="47625"/>
                <wp:wrapNone/>
                <wp:docPr id="273" name="Line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oval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7D88362" id="Line 72" o:spid="_x0000_s1026" style="position:absolute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3.7pt,-.3pt" to="453.7pt,-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">
                <v:stroke endarrow="oval" endarrowwidth="narrow" endarrowlength="short"/>
              </v:line>
            </w:pict>
          </mc:Fallback>
        </mc:AlternateContent>
      </w:r>
      <w:r w:rsidR="004672B4" w:rsidRPr="004672B4">
        <w:rPr>
          <w:b/>
          <w:bCs/>
        </w:rPr>
        <w:t xml:space="preserve">2. </w:t>
      </w:r>
      <w:r w:rsidR="00151B2B">
        <w:rPr>
          <w:bCs/>
        </w:rPr>
        <w:t xml:space="preserve">A </w:t>
      </w:r>
      <w:r w:rsidR="00151B2B" w:rsidRPr="00A876DA">
        <w:rPr>
          <w:b/>
          <w:bCs/>
          <w:u w:val="single"/>
        </w:rPr>
        <w:t>chord</w:t>
      </w:r>
      <w:r w:rsidR="00151B2B">
        <w:rPr>
          <w:bCs/>
        </w:rPr>
        <w:t xml:space="preserve"> is</w:t>
      </w:r>
      <w:r w:rsidR="00AD04B6">
        <w:t xml:space="preserve"> a segment </w:t>
      </w:r>
      <w:r w:rsidR="00151B2B">
        <w:t xml:space="preserve">with </w:t>
      </w:r>
      <w:r w:rsidR="00AD04B6">
        <w:t>endpoints ___</w:t>
      </w:r>
      <w:r w:rsidR="00E62072">
        <w:t>_</w:t>
      </w:r>
      <w:r w:rsidR="00AD04B6">
        <w:t xml:space="preserve"> </w:t>
      </w:r>
      <w:r w:rsidR="00A876DA">
        <w:t xml:space="preserve">the </w:t>
      </w:r>
      <w:r w:rsidR="00AD04B6">
        <w:t>circle</w:t>
      </w:r>
      <w:r w:rsidR="00E62072">
        <w:t>.</w:t>
      </w:r>
      <w:r w:rsidR="00AD04B6">
        <w:t xml:space="preserve"> </w:t>
      </w:r>
      <w:r w:rsidR="0043323B">
        <w:t xml:space="preserve">  (EX: ________)</w:t>
      </w:r>
    </w:p>
    <w:p w:rsidR="003D6046" w:rsidRDefault="003D6046" w:rsidP="003D6046">
      <w:pPr>
        <w:pStyle w:val="BodyText"/>
        <w:spacing w:line="360" w:lineRule="auto"/>
      </w:pPr>
    </w:p>
    <w:p w:rsidR="003D6046" w:rsidRDefault="00686C34" w:rsidP="003D6046">
      <w:pPr>
        <w:pStyle w:val="BodyText"/>
        <w:spacing w:line="360" w:lineRule="auto"/>
        <w:rPr>
          <w:b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5734050</wp:posOffset>
                </wp:positionH>
                <wp:positionV relativeFrom="paragraph">
                  <wp:posOffset>14605</wp:posOffset>
                </wp:positionV>
                <wp:extent cx="0" cy="0"/>
                <wp:effectExtent l="11430" t="45720" r="45720" b="40005"/>
                <wp:wrapNone/>
                <wp:docPr id="272" name="Line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oval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84403D3" id="Line 62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1.5pt,1.15pt" to="451.5pt,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">
                <v:stroke endarrow="oval" endarrowwidth="narrow" endarrowlength="short"/>
              </v:line>
            </w:pict>
          </mc:Fallback>
        </mc:AlternateContent>
      </w: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6190615</wp:posOffset>
                </wp:positionH>
                <wp:positionV relativeFrom="paragraph">
                  <wp:posOffset>84455</wp:posOffset>
                </wp:positionV>
                <wp:extent cx="0" cy="0"/>
                <wp:effectExtent l="10795" t="48895" r="46355" b="46355"/>
                <wp:wrapNone/>
                <wp:docPr id="271" name="Line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oval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C8068D2" id="Line 84" o:spid="_x0000_s1026" style="position:absolute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87.45pt,6.65pt" to="487.45pt,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">
                <v:stroke endarrow="oval" endarrowwidth="narrow" endarrowlength="short"/>
              </v:line>
            </w:pict>
          </mc:Fallback>
        </mc:AlternateContent>
      </w:r>
      <w:r w:rsidR="004672B4">
        <w:rPr>
          <w:b/>
          <w:bCs/>
        </w:rPr>
        <w:t xml:space="preserve">3. </w:t>
      </w:r>
      <w:r w:rsidR="00151B2B">
        <w:rPr>
          <w:bCs/>
        </w:rPr>
        <w:t xml:space="preserve">A </w:t>
      </w:r>
      <w:r w:rsidR="00151B2B" w:rsidRPr="00A876DA">
        <w:rPr>
          <w:b/>
          <w:bCs/>
          <w:u w:val="single"/>
        </w:rPr>
        <w:t>diameter</w:t>
      </w:r>
      <w:r w:rsidR="00151B2B">
        <w:rPr>
          <w:bCs/>
        </w:rPr>
        <w:t xml:space="preserve"> of a circle is a ____________ that passes through the  </w:t>
      </w:r>
    </w:p>
    <w:p w:rsidR="0043323B" w:rsidRDefault="003D6046" w:rsidP="0043323B">
      <w:pPr>
        <w:pStyle w:val="BodyText"/>
        <w:spacing w:line="360" w:lineRule="auto"/>
      </w:pPr>
      <w:r>
        <w:rPr>
          <w:bCs/>
        </w:rPr>
        <w:t xml:space="preserve">      </w:t>
      </w:r>
      <w:r w:rsidR="00151B2B">
        <w:rPr>
          <w:bCs/>
        </w:rPr>
        <w:t>____________</w:t>
      </w:r>
      <w:r w:rsidR="00AD04B6">
        <w:t xml:space="preserve"> </w:t>
      </w:r>
      <w:r w:rsidR="00151B2B">
        <w:t>and is made up of _______</w:t>
      </w:r>
      <w:r w:rsidR="00A876DA">
        <w:t>______</w:t>
      </w:r>
      <w:r w:rsidR="00151B2B">
        <w:t xml:space="preserve">______ radii.    </w:t>
      </w:r>
      <w:r w:rsidR="0043323B">
        <w:t>(EX: _______)</w:t>
      </w:r>
    </w:p>
    <w:p w:rsidR="00446AF5" w:rsidRDefault="00446AF5" w:rsidP="00151B2B">
      <w:pPr>
        <w:pStyle w:val="BodyText"/>
        <w:spacing w:line="276" w:lineRule="auto"/>
        <w:rPr>
          <w:rFonts w:ascii="DJ Doodlers" w:hAnsi="DJ Doodlers"/>
          <w:b/>
          <w:sz w:val="28"/>
          <w:szCs w:val="28"/>
          <w:u w:val="single"/>
        </w:rPr>
      </w:pPr>
    </w:p>
    <w:p w:rsidR="00AD04B6" w:rsidRPr="009938C2" w:rsidRDefault="00686C34" w:rsidP="00151B2B">
      <w:pPr>
        <w:pStyle w:val="BodyText"/>
        <w:spacing w:line="276" w:lineRule="auto"/>
        <w:rPr>
          <w:rFonts w:ascii="DJ Doodlers" w:hAnsi="DJ Doodlers"/>
          <w:b/>
          <w:sz w:val="28"/>
          <w:szCs w:val="28"/>
          <w:u w:val="single"/>
        </w:rPr>
      </w:pPr>
      <w:r w:rsidRPr="009938C2">
        <w:rPr>
          <w:rFonts w:ascii="DJ Doodlers" w:hAnsi="DJ Doodlers"/>
          <w:b/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5857875</wp:posOffset>
                </wp:positionH>
                <wp:positionV relativeFrom="paragraph">
                  <wp:posOffset>151130</wp:posOffset>
                </wp:positionV>
                <wp:extent cx="0" cy="0"/>
                <wp:effectExtent l="11430" t="40005" r="45720" b="45720"/>
                <wp:wrapNone/>
                <wp:docPr id="270" name="Lin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oval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2FAFA4B" id="Line 64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61.25pt,11.9pt" to="461.25pt,1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">
                <v:stroke endarrow="oval" endarrowwidth="narrow" endarrowlength="short"/>
              </v:line>
            </w:pict>
          </mc:Fallback>
        </mc:AlternateContent>
      </w:r>
      <w:r w:rsidRPr="009938C2">
        <w:rPr>
          <w:rFonts w:ascii="DJ Doodlers" w:hAnsi="DJ Doodlers"/>
          <w:b/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6581775</wp:posOffset>
                </wp:positionH>
                <wp:positionV relativeFrom="paragraph">
                  <wp:posOffset>55880</wp:posOffset>
                </wp:positionV>
                <wp:extent cx="0" cy="0"/>
                <wp:effectExtent l="11430" t="40005" r="45720" b="45720"/>
                <wp:wrapNone/>
                <wp:docPr id="268" name="Line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oval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FB9A7EF" id="Line 61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18.25pt,4.4pt" to="518.25pt,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">
                <v:stroke endarrow="oval" endarrowwidth="narrow" endarrowlength="short"/>
              </v:line>
            </w:pict>
          </mc:Fallback>
        </mc:AlternateContent>
      </w:r>
      <w:r w:rsidR="00151B2B" w:rsidRPr="009938C2">
        <w:rPr>
          <w:rFonts w:ascii="DJ Doodlers" w:hAnsi="DJ Doodlers"/>
          <w:b/>
          <w:sz w:val="28"/>
          <w:szCs w:val="28"/>
          <w:u w:val="single"/>
        </w:rPr>
        <w:t>Radius and Diameter Relationships</w:t>
      </w:r>
      <w:r w:rsidR="00314F42">
        <w:rPr>
          <w:rFonts w:ascii="DJ Doodlers" w:hAnsi="DJ Doodlers"/>
          <w:b/>
          <w:sz w:val="28"/>
          <w:szCs w:val="28"/>
          <w:u w:val="single"/>
        </w:rPr>
        <w:t xml:space="preserve"> :</w:t>
      </w:r>
      <w:r w:rsidR="00D90078" w:rsidRPr="009938C2">
        <w:rPr>
          <w:rFonts w:ascii="DJ Doodlers" w:hAnsi="DJ Doodlers"/>
          <w:b/>
          <w:sz w:val="28"/>
          <w:szCs w:val="28"/>
          <w:u w:val="single"/>
        </w:rPr>
        <w:t xml:space="preserve">    </w:t>
      </w:r>
    </w:p>
    <w:p w:rsidR="009E03DD" w:rsidRDefault="00686C34" w:rsidP="0043323B">
      <w:pPr>
        <w:pStyle w:val="BodyText"/>
        <w:tabs>
          <w:tab w:val="left" w:pos="270"/>
        </w:tabs>
        <w:spacing w:line="360" w:lineRule="auto"/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6432" behindDoc="1" locked="0" layoutInCell="1" allowOverlap="1">
                <wp:simplePos x="0" y="0"/>
                <wp:positionH relativeFrom="column">
                  <wp:posOffset>2931795</wp:posOffset>
                </wp:positionH>
                <wp:positionV relativeFrom="paragraph">
                  <wp:posOffset>21590</wp:posOffset>
                </wp:positionV>
                <wp:extent cx="2085975" cy="408940"/>
                <wp:effectExtent l="9525" t="6350" r="333375" b="13335"/>
                <wp:wrapNone/>
                <wp:docPr id="267" name="AutoShape 2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85975" cy="40894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sy="50000" kx="-2453608" rotWithShape="0">
                            <a:srgbClr val="808080">
                              <a:alpha val="50000"/>
                            </a:srgb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0E9C041" id="AutoShape 277" o:spid="_x0000_s1026" style="position:absolute;margin-left:230.85pt;margin-top:1.7pt;width:164.25pt;height:32.2pt;z-index:-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" strokeweight="1pt">
                <v:shadow on="t" type="perspective" opacity=".5" origin=",.5" offset="0,0" matrix=",-56756f,,.5"/>
              </v:roundrect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5408" behindDoc="1" locked="0" layoutInCell="1" allowOverlap="1">
                <wp:simplePos x="0" y="0"/>
                <wp:positionH relativeFrom="column">
                  <wp:posOffset>-66675</wp:posOffset>
                </wp:positionH>
                <wp:positionV relativeFrom="paragraph">
                  <wp:posOffset>21590</wp:posOffset>
                </wp:positionV>
                <wp:extent cx="2665095" cy="408940"/>
                <wp:effectExtent l="335280" t="6350" r="9525" b="13335"/>
                <wp:wrapNone/>
                <wp:docPr id="266" name="AutoShape 2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65095" cy="40894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sy="50000" kx="2453608" rotWithShape="0">
                            <a:srgbClr val="808080">
                              <a:alpha val="50000"/>
                            </a:srgb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D5F1ECF" id="AutoShape 276" o:spid="_x0000_s1026" style="position:absolute;margin-left:-5.25pt;margin-top:1.7pt;width:209.85pt;height:32.2pt;z-index:-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" strokeweight="1pt">
                <v:shadow on="t" type="perspective" opacity=".5" origin=",.5" offset="0,0" matrix=",56756f,,.5"/>
              </v:roundrect>
            </w:pict>
          </mc:Fallback>
        </mc:AlternateContent>
      </w:r>
      <w:r w:rsidRPr="0099786D">
        <w:rPr>
          <w:b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6181725</wp:posOffset>
                </wp:positionH>
                <wp:positionV relativeFrom="paragraph">
                  <wp:posOffset>40640</wp:posOffset>
                </wp:positionV>
                <wp:extent cx="0" cy="0"/>
                <wp:effectExtent l="11430" t="44450" r="45720" b="41275"/>
                <wp:wrapNone/>
                <wp:docPr id="265" name="Line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oval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C40141F" id="Line 66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86.75pt,3.2pt" to="486.75pt,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">
                <v:stroke endarrow="oval" endarrowwidth="narrow" endarrowlength="short"/>
              </v:line>
            </w:pict>
          </mc:Fallback>
        </mc:AlternateContent>
      </w:r>
      <w:r w:rsidR="00151B2B" w:rsidRPr="0099786D">
        <w:rPr>
          <w:b/>
        </w:rPr>
        <w:t>Radius Formula:</w:t>
      </w:r>
      <w:r w:rsidR="00151B2B">
        <w:t xml:space="preserve">  r =</w:t>
      </w:r>
      <w:r w:rsidR="009E03DD">
        <w:t xml:space="preserve"> </w:t>
      </w:r>
      <w:r w:rsidR="00151B2B" w:rsidRPr="00151B2B">
        <w:rPr>
          <w:i/>
          <w:position w:val="-24"/>
        </w:rPr>
        <w:object w:dxaOrig="3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33pt" o:ole="">
            <v:imagedata r:id="rId10" o:title=""/>
          </v:shape>
          <o:OLEObject Type="Embed" ProgID="Equation.DSMT4" ShapeID="_x0000_i1025" DrawAspect="Content" ObjectID="_1519042608" r:id="rId11"/>
        </w:object>
      </w:r>
      <w:r w:rsidR="009E03DD">
        <w:t xml:space="preserve"> </w:t>
      </w:r>
      <w:r w:rsidR="00151B2B">
        <w:t xml:space="preserve">or r = </w:t>
      </w:r>
      <w:r w:rsidR="00151B2B" w:rsidRPr="00151B2B">
        <w:rPr>
          <w:i/>
          <w:position w:val="-24"/>
        </w:rPr>
        <w:object w:dxaOrig="240" w:dyaOrig="660">
          <v:shape id="_x0000_i1026" type="#_x0000_t75" style="width:12pt;height:33pt" o:ole="">
            <v:imagedata r:id="rId12" o:title=""/>
          </v:shape>
          <o:OLEObject Type="Embed" ProgID="Equation.DSMT4" ShapeID="_x0000_i1026" DrawAspect="Content" ObjectID="_1519042609" r:id="rId13"/>
        </w:object>
      </w:r>
      <w:r w:rsidR="00151B2B">
        <w:rPr>
          <w:i/>
        </w:rPr>
        <w:t>d</w:t>
      </w:r>
      <w:r w:rsidR="009E03DD">
        <w:t xml:space="preserve">   </w:t>
      </w:r>
      <w:r w:rsidR="00151B2B">
        <w:t xml:space="preserve">          </w:t>
      </w:r>
      <w:r w:rsidR="00151B2B" w:rsidRPr="0099786D">
        <w:rPr>
          <w:b/>
        </w:rPr>
        <w:t>Diameter Formula:</w:t>
      </w:r>
      <w:r w:rsidR="00151B2B">
        <w:t xml:space="preserve">  d = 2r</w:t>
      </w:r>
    </w:p>
    <w:p w:rsidR="00446AF5" w:rsidRDefault="00686C34" w:rsidP="00A61B8F">
      <w:pPr>
        <w:pStyle w:val="BodyText"/>
        <w:tabs>
          <w:tab w:val="left" w:pos="270"/>
        </w:tabs>
        <w:spacing w:line="276" w:lineRule="auto"/>
        <w:rPr>
          <w:rFonts w:ascii="DJ Doodlers" w:hAnsi="DJ Doodlers"/>
          <w:b/>
          <w:sz w:val="28"/>
          <w:szCs w:val="28"/>
          <w:u w:val="single"/>
        </w:rPr>
      </w:pPr>
      <w:r>
        <w:rPr>
          <w:b/>
          <w:noProof/>
          <w:szCs w:val="24"/>
          <w:u w:val="single"/>
        </w:rPr>
        <mc:AlternateContent>
          <mc:Choice Requires="wpg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5224145</wp:posOffset>
                </wp:positionH>
                <wp:positionV relativeFrom="paragraph">
                  <wp:posOffset>127635</wp:posOffset>
                </wp:positionV>
                <wp:extent cx="1466850" cy="685165"/>
                <wp:effectExtent l="6350" t="9525" r="12700" b="10160"/>
                <wp:wrapNone/>
                <wp:docPr id="30" name="Group 2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66850" cy="685165"/>
                          <a:chOff x="7485" y="9050"/>
                          <a:chExt cx="2493" cy="1005"/>
                        </a:xfrm>
                      </wpg:grpSpPr>
                      <wpg:grpSp>
                        <wpg:cNvPr id="31" name="Group 215"/>
                        <wpg:cNvGrpSpPr>
                          <a:grpSpLocks/>
                        </wpg:cNvGrpSpPr>
                        <wpg:grpSpPr bwMode="auto">
                          <a:xfrm>
                            <a:off x="7485" y="9050"/>
                            <a:ext cx="1068" cy="975"/>
                            <a:chOff x="7485" y="8250"/>
                            <a:chExt cx="1068" cy="975"/>
                          </a:xfrm>
                        </wpg:grpSpPr>
                        <wps:wsp>
                          <wps:cNvPr id="256" name="Oval 211"/>
                          <wps:cNvSpPr>
                            <a:spLocks noChangeArrowheads="1"/>
                          </wps:cNvSpPr>
                          <wps:spPr bwMode="auto">
                            <a:xfrm>
                              <a:off x="7485" y="8250"/>
                              <a:ext cx="1068" cy="975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57" name="Group 214"/>
                          <wpg:cNvGrpSpPr>
                            <a:grpSpLocks/>
                          </wpg:cNvGrpSpPr>
                          <wpg:grpSpPr bwMode="auto">
                            <a:xfrm>
                              <a:off x="7938" y="8340"/>
                              <a:ext cx="450" cy="390"/>
                              <a:chOff x="7938" y="8340"/>
                              <a:chExt cx="450" cy="390"/>
                            </a:xfrm>
                          </wpg:grpSpPr>
                          <wps:wsp>
                            <wps:cNvPr id="258" name="AutoShape 21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028" y="8370"/>
                                <a:ext cx="360" cy="3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9" name="Text Box 21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938" y="8340"/>
                                <a:ext cx="409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70B5E" w:rsidRPr="00C70B5E" w:rsidRDefault="00C70B5E">
                                  <w:pPr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</w:pPr>
                                  <w:r w:rsidRPr="00C70B5E"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260" name="Group 217"/>
                        <wpg:cNvGrpSpPr>
                          <a:grpSpLocks/>
                        </wpg:cNvGrpSpPr>
                        <wpg:grpSpPr bwMode="auto">
                          <a:xfrm>
                            <a:off x="8910" y="9080"/>
                            <a:ext cx="1068" cy="975"/>
                            <a:chOff x="7485" y="8250"/>
                            <a:chExt cx="1068" cy="975"/>
                          </a:xfrm>
                        </wpg:grpSpPr>
                        <wps:wsp>
                          <wps:cNvPr id="261" name="Oval 218"/>
                          <wps:cNvSpPr>
                            <a:spLocks noChangeArrowheads="1"/>
                          </wps:cNvSpPr>
                          <wps:spPr bwMode="auto">
                            <a:xfrm>
                              <a:off x="7485" y="8250"/>
                              <a:ext cx="1068" cy="975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62" name="Group 219"/>
                          <wpg:cNvGrpSpPr>
                            <a:grpSpLocks/>
                          </wpg:cNvGrpSpPr>
                          <wpg:grpSpPr bwMode="auto">
                            <a:xfrm>
                              <a:off x="7938" y="8340"/>
                              <a:ext cx="450" cy="390"/>
                              <a:chOff x="7938" y="8340"/>
                              <a:chExt cx="450" cy="390"/>
                            </a:xfrm>
                          </wpg:grpSpPr>
                          <wps:wsp>
                            <wps:cNvPr id="263" name="AutoShape 22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028" y="8370"/>
                                <a:ext cx="360" cy="3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4" name="Text Box 22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938" y="8340"/>
                                <a:ext cx="409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70B5E" w:rsidRPr="00C70B5E" w:rsidRDefault="00C70B5E" w:rsidP="00C70B5E">
                                  <w:pPr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</w:pPr>
                                  <w:r w:rsidRPr="00C70B5E"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8" o:spid="_x0000_s1027" style="position:absolute;margin-left:411.35pt;margin-top:10.05pt;width:115.5pt;height:53.95pt;z-index:251651072" coordorigin="7485,9050" coordsize="2493,10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">
                <v:group id="Group 215" o:spid="_x0000_s1028" style="position:absolute;left:7485;top:9050;width:1068;height:975" coordorigin="7485,8250" coordsize="1068,9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<v:oval id="Oval 211" o:spid="_x0000_s1029" style="position:absolute;left:7485;top:8250;width:1068;height:9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Y8ocUA&#10;AADcAAAADwAAAGRycy9kb3ducmV2LnhtbESPUWvCMBSF3wf+h3CFvQxNlU2kNhUZCD4M5pw/4Npc&#10;02pz0yXRdv9+GQz2eDjnfIdTrAfbijv50DhWMJtmIIgrpxs2Co6f28kSRIjIGlvHpOCbAqzL0UOB&#10;uXY9f9D9EI1IEA45Kqhj7HIpQ1WTxTB1HXHyzs5bjEl6I7XHPsFtK+dZtpAWG04LNXb0WlN1Pdys&#10;gtPp6Ab55d/3T+bq8fnSd+Ztr9TjeNisQEQa4n/4r73TCuYvC/g9k46AL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8RjyhxQAAANwAAAAPAAAAAAAAAAAAAAAAAJgCAABkcnMv&#10;ZG93bnJldi54bWxQSwUGAAAAAAQABAD1AAAAigMAAAAA&#10;" filled="f"/>
                  <v:group id="Group 214" o:spid="_x0000_s1030" style="position:absolute;left:7938;top:8340;width:450;height:390" coordorigin="7938,8340" coordsize="450,3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tMS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y7TEnFAAAA3AAA&#10;AA8AAAAAAAAAAAAAAAAAqgIAAGRycy9kb3ducmV2LnhtbFBLBQYAAAAABAAEAPoAAACcAwAAAAA=&#10;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12" o:spid="_x0000_s1031" type="#_x0000_t32" style="position:absolute;left:8028;top:8370;width:360;height:36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lAz8EAAADcAAAADwAAAGRycy9kb3ducmV2LnhtbERPTYvCMBC9C/6HMIIX0bSCi1SjiLAg&#10;HhbUHjwOydgWm0lNsrX77zeHhT0+3vd2P9hW9ORD41hBvshAEGtnGq4UlLfP+RpEiMgGW8ek4IcC&#10;7Hfj0RYL4958of4aK5FCOBSooI6xK6QMuiaLYeE64sQ9nLcYE/SVNB7fKdy2cpllH9Jiw6mhxo6O&#10;Nenn9dsqaM7lV9nPXtHr9Tm/+zzc7q1WajoZDhsQkYb4L/5zn4yC5SqtTWfSEZC7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caUDPwQAAANwAAAAPAAAAAAAAAAAAAAAA&#10;AKECAABkcnMvZG93bnJldi54bWxQSwUGAAAAAAQABAD5AAAAjwMAAAAA&#10;"/>
                    <v:shape id="Text Box 213" o:spid="_x0000_s1032" type="#_x0000_t202" style="position:absolute;left:7938;top:8340;width:409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z4HM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yJZw+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X8+BzEAAAA3AAAAA8AAAAAAAAAAAAAAAAAmAIAAGRycy9k&#10;b3ducmV2LnhtbFBLBQYAAAAABAAEAPUAAACJAwAAAAA=&#10;" filled="f" stroked="f">
                      <v:textbox>
                        <w:txbxContent>
                          <w:p w:rsidR="00C70B5E" w:rsidRPr="00C70B5E" w:rsidRDefault="00C70B5E">
                            <w:pPr>
                              <w:rPr>
                                <w:rFonts w:ascii="Comic Sans MS" w:hAnsi="Comic Sans MS"/>
                                <w:sz w:val="16"/>
                                <w:szCs w:val="16"/>
                              </w:rPr>
                            </w:pPr>
                            <w:r w:rsidRPr="00C70B5E">
                              <w:rPr>
                                <w:rFonts w:ascii="Comic Sans MS" w:hAnsi="Comic Sans MS"/>
                                <w:sz w:val="16"/>
                                <w:szCs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</v:group>
                <v:group id="Group 217" o:spid="_x0000_s1033" style="position:absolute;left:8910;top:9080;width:1068;height:975" coordorigin="7485,8250" coordsize="1068,9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NPh6AwwAAANwAAAAP&#10;AAAAAAAAAAAAAAAAAKoCAABkcnMvZG93bnJldi54bWxQSwUGAAAAAAQABAD6AAAAmgMAAAAA&#10;">
                  <v:oval id="Oval 218" o:spid="_x0000_s1034" style="position:absolute;left:7485;top:8250;width:1068;height:9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NuaMQA&#10;AADcAAAADwAAAGRycy9kb3ducmV2LnhtbESPUWvCMBSF3wX/Q7iDvYhNlSFSTWUIAx8GOvUHXJu7&#10;tLO56ZJo679fBoM9Hs453+GsN4NtxZ18aBwrmGU5COLK6YaNgvPpbboEESKyxtYxKXhQgE05Hq2x&#10;0K7nD7ofoxEJwqFABXWMXSFlqGqyGDLXESfv03mLMUlvpPbYJ7ht5TzPF9Jiw2mhxo62NVXX480q&#10;uFzObpDffn+YmKvHl6++M+8HpZ6fhtcViEhD/A//tXdawXwxg98z6QjI8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3DbmjEAAAA3AAAAA8AAAAAAAAAAAAAAAAAmAIAAGRycy9k&#10;b3ducmV2LnhtbFBLBQYAAAAABAAEAPUAAACJAwAAAAA=&#10;" filled="f"/>
                  <v:group id="Group 219" o:spid="_x0000_s1035" style="position:absolute;left:7938;top:8340;width:450;height:390" coordorigin="7938,8340" coordsize="450,3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qAlbMQAAADcAAAADwAAAGRycy9kb3ducmV2LnhtbESPQYvCMBSE7wv+h/AE&#10;b2vayopUo4ioeJCFVUG8PZpnW2xeShPb+u/NwsIeh5n5hlmselOJlhpXWlYQjyMQxJnVJecKLufd&#10;5wyE88gaK8uk4EUOVsvBxwJTbTv+ofbkcxEg7FJUUHhfp1K6rCCDbmxr4uDdbWPQB9nkUjfYBbip&#10;ZBJFU2mw5LBQYE2bgrLH6WkU7Dvs1pN42x4f983rdv76vh5jUmo07NdzEJ56/x/+ax+0gmSa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qAlbMQAAADcAAAA&#10;DwAAAAAAAAAAAAAAAACqAgAAZHJzL2Rvd25yZXYueG1sUEsFBgAAAAAEAAQA+gAAAJsDAAAAAA==&#10;">
                    <v:shape id="AutoShape 220" o:spid="_x0000_s1036" type="#_x0000_t32" style="position:absolute;left:8028;top:8370;width:360;height:36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KEYA8QAAADcAAAADwAAAGRycy9kb3ducmV2LnhtbESPQYvCMBSE74L/ITzBi2haF0SqURZB&#10;EA8Lqz14fCTPtmzzUpNYu/9+s7Cwx2FmvmG2+8G2oicfGscK8kUGglg703CloLwe52sQISIbbB2T&#10;gm8KsN+NR1ssjHvxJ/WXWIkE4VCggjrGrpAy6JoshoXriJN3d95iTNJX0nh8Jbht5TLLVtJiw2mh&#10;xo4ONemvy9MqaM7lR9nPHtHr9Tm/+Txcb61WajoZ3jcgIg3xP/zXPhkFy9Ub/J5JR0D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oRgDxAAAANwAAAAPAAAAAAAAAAAA&#10;AAAAAKECAABkcnMvZG93bnJldi54bWxQSwUGAAAAAAQABAD5AAAAkgMAAAAA&#10;"/>
                    <v:shape id="Text Box 221" o:spid="_x0000_s1037" type="#_x0000_t202" style="position:absolute;left:7938;top:8340;width:409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GdP8MA&#10;AADcAAAADwAAAGRycy9kb3ducmV2LnhtbESPQYvCMBSE74L/IbwFb5qsqOx2jSKK4ElRdwVvj+bZ&#10;lm1eShNt/fdGEDwOM/MNM523thQ3qn3hWMPnQIEgTp0pONPwe1z3v0D4gGywdEwa7uRhPut2ppgY&#10;1/CeboeQiQhhn6CGPIQqkdKnOVn0A1cRR+/iaoshyjqTpsYmwm0ph0pNpMWC40KOFS1zSv8PV6vh&#10;b3s5n0Zql63suGpcqyTbb6l176Nd/IAI1IZ3+NXeGA3DyQi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ZGdP8MAAADcAAAADwAAAAAAAAAAAAAAAACYAgAAZHJzL2Rv&#10;d25yZXYueG1sUEsFBgAAAAAEAAQA9QAAAIgDAAAAAA==&#10;" filled="f" stroked="f">
                      <v:textbox>
                        <w:txbxContent>
                          <w:p w:rsidR="00C70B5E" w:rsidRPr="00C70B5E" w:rsidRDefault="00C70B5E" w:rsidP="00C70B5E">
                            <w:pPr>
                              <w:rPr>
                                <w:rFonts w:ascii="Comic Sans MS" w:hAnsi="Comic Sans MS"/>
                                <w:sz w:val="16"/>
                                <w:szCs w:val="16"/>
                              </w:rPr>
                            </w:pPr>
                            <w:r w:rsidRPr="00C70B5E">
                              <w:rPr>
                                <w:rFonts w:ascii="Comic Sans MS" w:hAnsi="Comic Sans MS"/>
                                <w:sz w:val="16"/>
                                <w:szCs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</w:p>
    <w:p w:rsidR="00AD04B6" w:rsidRPr="00B3742A" w:rsidRDefault="00F76FD2" w:rsidP="00A61B8F">
      <w:pPr>
        <w:pStyle w:val="BodyText"/>
        <w:tabs>
          <w:tab w:val="left" w:pos="270"/>
        </w:tabs>
        <w:spacing w:line="276" w:lineRule="auto"/>
        <w:rPr>
          <w:rFonts w:ascii="DJ Doodlers" w:hAnsi="DJ Doodlers"/>
          <w:b/>
          <w:sz w:val="28"/>
          <w:szCs w:val="28"/>
          <w:u w:val="single"/>
        </w:rPr>
      </w:pPr>
      <w:r w:rsidRPr="00B3742A">
        <w:rPr>
          <w:rFonts w:ascii="DJ Doodlers" w:hAnsi="DJ Doodlers"/>
          <w:b/>
          <w:sz w:val="28"/>
          <w:szCs w:val="28"/>
          <w:u w:val="single"/>
        </w:rPr>
        <w:t>Circle Pairs:</w:t>
      </w:r>
    </w:p>
    <w:p w:rsidR="00F76FD2" w:rsidRDefault="006719C9" w:rsidP="00B3742A">
      <w:pPr>
        <w:pStyle w:val="BodyText"/>
        <w:tabs>
          <w:tab w:val="left" w:pos="270"/>
        </w:tabs>
        <w:spacing w:line="360" w:lineRule="auto"/>
        <w:rPr>
          <w:szCs w:val="24"/>
        </w:rPr>
      </w:pPr>
      <w:r>
        <w:rPr>
          <w:b/>
          <w:szCs w:val="24"/>
        </w:rPr>
        <w:t>4</w:t>
      </w:r>
      <w:r w:rsidR="00F76FD2">
        <w:rPr>
          <w:b/>
          <w:szCs w:val="24"/>
        </w:rPr>
        <w:t xml:space="preserve">.  </w:t>
      </w:r>
      <w:r w:rsidR="00B3742A">
        <w:rPr>
          <w:b/>
          <w:szCs w:val="24"/>
        </w:rPr>
        <w:t xml:space="preserve">Congruent Circles:  </w:t>
      </w:r>
      <w:r w:rsidR="00F76FD2" w:rsidRPr="00F76FD2">
        <w:rPr>
          <w:szCs w:val="24"/>
        </w:rPr>
        <w:t>Two circles</w:t>
      </w:r>
      <w:r w:rsidR="00F76FD2">
        <w:rPr>
          <w:szCs w:val="24"/>
        </w:rPr>
        <w:t xml:space="preserve"> are </w:t>
      </w:r>
      <w:r w:rsidR="00B3742A">
        <w:rPr>
          <w:szCs w:val="24"/>
        </w:rPr>
        <w:t>with</w:t>
      </w:r>
      <w:r w:rsidR="00F76FD2">
        <w:rPr>
          <w:szCs w:val="24"/>
        </w:rPr>
        <w:t xml:space="preserve"> congruent ______</w:t>
      </w:r>
      <w:r w:rsidR="00E62072">
        <w:rPr>
          <w:szCs w:val="24"/>
        </w:rPr>
        <w:t>______</w:t>
      </w:r>
      <w:r w:rsidR="00F76FD2">
        <w:rPr>
          <w:szCs w:val="24"/>
        </w:rPr>
        <w:t>.</w:t>
      </w:r>
    </w:p>
    <w:p w:rsidR="00446AF5" w:rsidRDefault="00686C34" w:rsidP="00446AF5">
      <w:pPr>
        <w:pStyle w:val="BodyText"/>
        <w:tabs>
          <w:tab w:val="left" w:pos="270"/>
        </w:tabs>
        <w:rPr>
          <w:b/>
          <w:szCs w:val="24"/>
        </w:rPr>
      </w:pPr>
      <w:r w:rsidRPr="00B3742A">
        <w:rPr>
          <w:b/>
          <w:noProof/>
          <w:szCs w:val="24"/>
        </w:rPr>
        <mc:AlternateContent>
          <mc:Choice Requires="wpg">
            <w:drawing>
              <wp:anchor distT="0" distB="0" distL="114300" distR="114300" simplePos="0" relativeHeight="251652096" behindDoc="1" locked="0" layoutInCell="1" allowOverlap="1">
                <wp:simplePos x="0" y="0"/>
                <wp:positionH relativeFrom="column">
                  <wp:posOffset>5224145</wp:posOffset>
                </wp:positionH>
                <wp:positionV relativeFrom="paragraph">
                  <wp:posOffset>216535</wp:posOffset>
                </wp:positionV>
                <wp:extent cx="777240" cy="685800"/>
                <wp:effectExtent l="6350" t="9525" r="6985" b="9525"/>
                <wp:wrapNone/>
                <wp:docPr id="25" name="Group 2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77240" cy="685800"/>
                          <a:chOff x="9959" y="8820"/>
                          <a:chExt cx="1533" cy="1350"/>
                        </a:xfrm>
                      </wpg:grpSpPr>
                      <wpg:grpSp>
                        <wpg:cNvPr id="26" name="Group 233"/>
                        <wpg:cNvGrpSpPr>
                          <a:grpSpLocks/>
                        </wpg:cNvGrpSpPr>
                        <wpg:grpSpPr bwMode="auto">
                          <a:xfrm>
                            <a:off x="9959" y="8820"/>
                            <a:ext cx="1533" cy="1350"/>
                            <a:chOff x="9959" y="8820"/>
                            <a:chExt cx="1533" cy="1350"/>
                          </a:xfrm>
                        </wpg:grpSpPr>
                        <wps:wsp>
                          <wps:cNvPr id="27" name="Oval 228"/>
                          <wps:cNvSpPr>
                            <a:spLocks noChangeArrowheads="1"/>
                          </wps:cNvSpPr>
                          <wps:spPr bwMode="auto">
                            <a:xfrm>
                              <a:off x="9959" y="8820"/>
                              <a:ext cx="1533" cy="135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Oval 223"/>
                          <wps:cNvSpPr>
                            <a:spLocks noChangeArrowheads="1"/>
                          </wps:cNvSpPr>
                          <wps:spPr bwMode="auto">
                            <a:xfrm>
                              <a:off x="10263" y="9075"/>
                              <a:ext cx="945" cy="855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9" name="Text Box 232"/>
                        <wps:cNvSpPr txBox="1">
                          <a:spLocks noChangeArrowheads="1"/>
                        </wps:cNvSpPr>
                        <wps:spPr bwMode="auto">
                          <a:xfrm>
                            <a:off x="10518" y="9269"/>
                            <a:ext cx="420" cy="4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62072" w:rsidRDefault="00E62072">
                              <w: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4" o:spid="_x0000_s1038" style="position:absolute;margin-left:411.35pt;margin-top:17.05pt;width:61.2pt;height:54pt;z-index:-251664384" coordorigin="9959,8820" coordsize="1533,13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">
                <v:group id="Group 233" o:spid="_x0000_s1039" style="position:absolute;left:9959;top:8820;width:1533;height:1350" coordorigin="9959,8820" coordsize="1533,13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<v:oval id="Oval 228" o:spid="_x0000_s1040" style="position:absolute;left:9959;top:8820;width:1533;height:13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Q32sUA&#10;AADbAAAADwAAAGRycy9kb3ducmV2LnhtbESPzWrDMBCE74W+g9hCLqWWG0JaXCuhBAo9BPLTPMDG&#10;2spurJUjqbHz9lEgkOMwM98w5XywrTiRD41jBa9ZDoK4crpho2D38/XyDiJEZI2tY1JwpgDz2eND&#10;iYV2PW/otI1GJAiHAhXUMXaFlKGqyWLIXEecvF/nLcYkvZHaY5/gtpXjPJ9Kiw2nhRo7WtRUHbb/&#10;VsF+v3ODPPrV+tkcPE7++s4s10qNnobPDxCRhngP39rfWsH4Da5f0g+Qsw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JDfaxQAAANsAAAAPAAAAAAAAAAAAAAAAAJgCAABkcnMv&#10;ZG93bnJldi54bWxQSwUGAAAAAAQABAD1AAAAigMAAAAA&#10;" filled="f"/>
                  <v:oval id="Oval 223" o:spid="_x0000_s1041" style="position:absolute;left:10263;top:9075;width:945;height:8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ujqL8A&#10;AADbAAAADwAAAGRycy9kb3ducmV2LnhtbERPy4rCMBTdC/MP4Q64kTFVRIaOUWRAcCH4/IBrcyet&#10;NjedJNr692YhuDyc92zR2VrcyYfKsYLRMANBXDhdsVFwOq6+vkGEiKyxdkwKHhRgMf/ozTDXruU9&#10;3Q/RiBTCIUcFZYxNLmUoSrIYhq4hTtyf8xZjgt5I7bFN4baW4yybSosVp4YSG/otqbgeblbB+Xxy&#10;nfz3293AXD1OLm1jNjul+p/d8gdEpC6+xS/3WisYp7HpS/oBcv4E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au6OovwAAANsAAAAPAAAAAAAAAAAAAAAAAJgCAABkcnMvZG93bnJl&#10;di54bWxQSwUGAAAAAAQABAD1AAAAhAMAAAAA&#10;" filled="f"/>
                </v:group>
                <v:shape id="Text Box 232" o:spid="_x0000_s1042" type="#_x0000_t202" style="position:absolute;left:10518;top:9269;width:420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<v:textbox>
                    <w:txbxContent>
                      <w:p w:rsidR="00E62072" w:rsidRDefault="00E62072">
                        <w:r>
                          <w:sym w:font="Symbol" w:char="F0B7"/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76FD2" w:rsidRPr="00F76FD2" w:rsidRDefault="006719C9" w:rsidP="0043323B">
      <w:pPr>
        <w:pStyle w:val="BodyText"/>
        <w:tabs>
          <w:tab w:val="left" w:pos="270"/>
        </w:tabs>
        <w:spacing w:line="480" w:lineRule="auto"/>
        <w:rPr>
          <w:b/>
          <w:szCs w:val="24"/>
        </w:rPr>
      </w:pPr>
      <w:r>
        <w:rPr>
          <w:b/>
          <w:szCs w:val="24"/>
        </w:rPr>
        <w:t>5</w:t>
      </w:r>
      <w:r w:rsidR="00B3742A">
        <w:rPr>
          <w:b/>
          <w:szCs w:val="24"/>
        </w:rPr>
        <w:t>.</w:t>
      </w:r>
      <w:r w:rsidR="00B3742A">
        <w:rPr>
          <w:b/>
          <w:szCs w:val="24"/>
        </w:rPr>
        <w:tab/>
        <w:t xml:space="preserve">  </w:t>
      </w:r>
      <w:r w:rsidR="00B3742A" w:rsidRPr="00B3742A">
        <w:rPr>
          <w:b/>
          <w:szCs w:val="24"/>
        </w:rPr>
        <w:t>Concentric Circles:</w:t>
      </w:r>
      <w:r w:rsidR="00B3742A">
        <w:rPr>
          <w:szCs w:val="24"/>
        </w:rPr>
        <w:t xml:space="preserve">  Two</w:t>
      </w:r>
      <w:r w:rsidR="00F76FD2">
        <w:rPr>
          <w:szCs w:val="24"/>
        </w:rPr>
        <w:t xml:space="preserve"> circles </w:t>
      </w:r>
      <w:r w:rsidR="00B3742A">
        <w:rPr>
          <w:szCs w:val="24"/>
        </w:rPr>
        <w:t xml:space="preserve">with </w:t>
      </w:r>
      <w:r w:rsidR="00F76FD2">
        <w:rPr>
          <w:szCs w:val="24"/>
        </w:rPr>
        <w:t>the same ______</w:t>
      </w:r>
      <w:r w:rsidR="00B3742A">
        <w:rPr>
          <w:szCs w:val="24"/>
        </w:rPr>
        <w:t>___</w:t>
      </w:r>
      <w:r w:rsidR="00F76FD2">
        <w:rPr>
          <w:szCs w:val="24"/>
        </w:rPr>
        <w:t>_____</w:t>
      </w:r>
      <w:r w:rsidR="00B3742A">
        <w:rPr>
          <w:szCs w:val="24"/>
        </w:rPr>
        <w:t>.</w:t>
      </w:r>
      <w:r w:rsidR="00E62072">
        <w:rPr>
          <w:szCs w:val="24"/>
        </w:rPr>
        <w:t xml:space="preserve"> </w:t>
      </w:r>
    </w:p>
    <w:p w:rsidR="00151B2B" w:rsidRDefault="00686C34" w:rsidP="00151B2B">
      <w:pPr>
        <w:pStyle w:val="BodyText"/>
        <w:spacing w:line="276" w:lineRule="auto"/>
        <w:rPr>
          <w:b/>
          <w:bCs/>
          <w:u w:val="single"/>
        </w:rPr>
      </w:pPr>
      <w:r>
        <w:rPr>
          <w:rFonts w:ascii="DJ Doodlers" w:hAnsi="DJ Doodlers"/>
          <w:b/>
          <w:bCs/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67456" behindDoc="1" locked="0" layoutInCell="1" allowOverlap="1">
                <wp:simplePos x="0" y="0"/>
                <wp:positionH relativeFrom="column">
                  <wp:posOffset>2424430</wp:posOffset>
                </wp:positionH>
                <wp:positionV relativeFrom="paragraph">
                  <wp:posOffset>164465</wp:posOffset>
                </wp:positionV>
                <wp:extent cx="1714500" cy="408940"/>
                <wp:effectExtent l="6985" t="13335" r="335915" b="15875"/>
                <wp:wrapNone/>
                <wp:docPr id="24" name="AutoShape 2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4500" cy="40894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sy="50000" kx="-2453608" rotWithShape="0">
                            <a:srgbClr val="808080">
                              <a:alpha val="50000"/>
                            </a:srgb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4EEEEBD" id="AutoShape 280" o:spid="_x0000_s1026" style="position:absolute;margin-left:190.9pt;margin-top:12.95pt;width:135pt;height:32.2pt;z-index:-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" strokeweight="1pt">
                <v:shadow on="t" type="perspective" opacity=".5" origin=",.5" offset="0,0" matrix=",-56756f,,.5"/>
              </v:roundrect>
            </w:pict>
          </mc:Fallback>
        </mc:AlternateContent>
      </w:r>
    </w:p>
    <w:p w:rsidR="00446AF5" w:rsidRDefault="00151B2B" w:rsidP="00446AF5">
      <w:pPr>
        <w:pStyle w:val="BodyText"/>
        <w:spacing w:line="276" w:lineRule="auto"/>
        <w:rPr>
          <w:b/>
        </w:rPr>
      </w:pPr>
      <w:r w:rsidRPr="00B3742A">
        <w:rPr>
          <w:rFonts w:ascii="DJ Doodlers" w:hAnsi="DJ Doodlers"/>
          <w:b/>
          <w:bCs/>
          <w:sz w:val="28"/>
          <w:szCs w:val="28"/>
          <w:u w:val="single"/>
        </w:rPr>
        <w:t>Circumference</w:t>
      </w:r>
      <w:r w:rsidR="00446AF5">
        <w:rPr>
          <w:rFonts w:ascii="DJ Doodlers" w:hAnsi="DJ Doodlers"/>
          <w:b/>
          <w:bCs/>
          <w:sz w:val="28"/>
          <w:szCs w:val="28"/>
          <w:u w:val="single"/>
        </w:rPr>
        <w:t xml:space="preserve"> of a Circle</w:t>
      </w:r>
      <w:r w:rsidR="00B3742A">
        <w:rPr>
          <w:b/>
        </w:rPr>
        <w:t>:</w:t>
      </w:r>
      <w:r w:rsidR="00446AF5" w:rsidRPr="00446AF5">
        <w:rPr>
          <w:b/>
        </w:rPr>
        <w:t xml:space="preserve"> </w:t>
      </w:r>
      <w:r w:rsidR="00446AF5">
        <w:rPr>
          <w:b/>
        </w:rPr>
        <w:t xml:space="preserve">    </w:t>
      </w:r>
      <w:r w:rsidR="00446AF5" w:rsidRPr="00B3742A">
        <w:rPr>
          <w:b/>
        </w:rPr>
        <w:t xml:space="preserve">C = </w:t>
      </w:r>
      <w:r w:rsidR="00446AF5" w:rsidRPr="00B3742A">
        <w:rPr>
          <w:rFonts w:ascii="Cambria Math" w:hAnsi="Cambria Math"/>
          <w:b/>
        </w:rPr>
        <w:t>π</w:t>
      </w:r>
      <w:r w:rsidR="00446AF5" w:rsidRPr="00B3742A">
        <w:rPr>
          <w:b/>
        </w:rPr>
        <w:t>d or C = 2</w:t>
      </w:r>
      <w:r w:rsidR="00446AF5" w:rsidRPr="00B3742A">
        <w:rPr>
          <w:rFonts w:ascii="Cambria Math" w:hAnsi="Cambria Math"/>
          <w:b/>
        </w:rPr>
        <w:t>πr</w:t>
      </w:r>
    </w:p>
    <w:p w:rsidR="00151B2B" w:rsidRDefault="00B3742A" w:rsidP="0043323B">
      <w:pPr>
        <w:pStyle w:val="BodyText"/>
        <w:spacing w:line="360" w:lineRule="auto"/>
        <w:rPr>
          <w:rFonts w:ascii="DJ Doodlers" w:hAnsi="DJ Doodlers"/>
          <w:b/>
          <w:bCs/>
          <w:sz w:val="28"/>
          <w:szCs w:val="28"/>
          <w:u w:val="single"/>
        </w:rPr>
      </w:pPr>
      <w:r>
        <w:rPr>
          <w:b/>
        </w:rPr>
        <w:tab/>
      </w:r>
      <w:r>
        <w:rPr>
          <w:b/>
        </w:rPr>
        <w:tab/>
      </w:r>
    </w:p>
    <w:p w:rsidR="00B3742A" w:rsidRDefault="00151B2B" w:rsidP="00B3742A">
      <w:pPr>
        <w:pStyle w:val="BodyText"/>
        <w:numPr>
          <w:ilvl w:val="0"/>
          <w:numId w:val="12"/>
        </w:numPr>
        <w:spacing w:line="276" w:lineRule="auto"/>
        <w:rPr>
          <w:bCs/>
        </w:rPr>
      </w:pPr>
      <w:r>
        <w:rPr>
          <w:bCs/>
        </w:rPr>
        <w:t xml:space="preserve">The circumference of a circle is the distance ___________ the circle.  </w:t>
      </w:r>
    </w:p>
    <w:p w:rsidR="0043323B" w:rsidRDefault="00686C34" w:rsidP="0043323B">
      <w:pPr>
        <w:pStyle w:val="BodyText"/>
        <w:numPr>
          <w:ilvl w:val="0"/>
          <w:numId w:val="12"/>
        </w:numPr>
        <w:tabs>
          <w:tab w:val="left" w:pos="270"/>
        </w:tabs>
        <w:spacing w:line="360" w:lineRule="auto"/>
        <w:jc w:val="both"/>
      </w:pPr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5654675</wp:posOffset>
            </wp:positionH>
            <wp:positionV relativeFrom="paragraph">
              <wp:posOffset>219075</wp:posOffset>
            </wp:positionV>
            <wp:extent cx="1047750" cy="904875"/>
            <wp:effectExtent l="0" t="0" r="0" b="0"/>
            <wp:wrapNone/>
            <wp:docPr id="26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51B2B">
        <w:rPr>
          <w:bCs/>
        </w:rPr>
        <w:t xml:space="preserve">The ratio of </w:t>
      </w:r>
      <w:r w:rsidR="00151B2B" w:rsidRPr="00151B2B">
        <w:rPr>
          <w:i/>
          <w:position w:val="-24"/>
        </w:rPr>
        <w:object w:dxaOrig="300" w:dyaOrig="660">
          <v:shape id="_x0000_i1027" type="#_x0000_t75" style="width:15pt;height:33pt" o:ole="">
            <v:imagedata r:id="rId15" o:title=""/>
          </v:shape>
          <o:OLEObject Type="Embed" ProgID="Equation.DSMT4" ShapeID="_x0000_i1027" DrawAspect="Content" ObjectID="_1519042610" r:id="rId16"/>
        </w:object>
      </w:r>
      <w:r w:rsidR="00151B2B">
        <w:rPr>
          <w:i/>
        </w:rPr>
        <w:t xml:space="preserve"> </w:t>
      </w:r>
      <w:r w:rsidR="00151B2B" w:rsidRPr="00151B2B">
        <w:t>is an irrational number called _____.</w:t>
      </w:r>
      <w:r w:rsidR="00151B2B">
        <w:t xml:space="preserve">  </w:t>
      </w:r>
    </w:p>
    <w:p w:rsidR="0043323B" w:rsidRDefault="006719C9" w:rsidP="006719C9">
      <w:pPr>
        <w:pStyle w:val="BodyText"/>
        <w:tabs>
          <w:tab w:val="left" w:pos="270"/>
        </w:tabs>
        <w:spacing w:line="360" w:lineRule="auto"/>
      </w:pPr>
      <w:r>
        <w:rPr>
          <w:b/>
        </w:rPr>
        <w:t xml:space="preserve">6.  </w:t>
      </w:r>
      <w:r w:rsidR="0043323B" w:rsidRPr="0043323B">
        <w:rPr>
          <w:b/>
        </w:rPr>
        <w:t>Inscribed Polygon</w:t>
      </w:r>
      <w:r w:rsidR="0043323B">
        <w:t xml:space="preserve">:  all of its vertices are _____ the circle.  </w:t>
      </w:r>
    </w:p>
    <w:p w:rsidR="00446AF5" w:rsidRDefault="00446AF5" w:rsidP="006719C9">
      <w:pPr>
        <w:pStyle w:val="BodyText"/>
        <w:tabs>
          <w:tab w:val="left" w:pos="270"/>
        </w:tabs>
        <w:spacing w:line="360" w:lineRule="auto"/>
      </w:pPr>
    </w:p>
    <w:p w:rsidR="00446AF5" w:rsidRDefault="00446AF5" w:rsidP="00446AF5">
      <w:pPr>
        <w:pStyle w:val="BodyText"/>
        <w:tabs>
          <w:tab w:val="left" w:pos="270"/>
        </w:tabs>
      </w:pPr>
      <w:r>
        <w:rPr>
          <w:b/>
        </w:rPr>
        <w:t xml:space="preserve">7.  </w:t>
      </w:r>
      <w:r>
        <w:t xml:space="preserve">A circle is </w:t>
      </w:r>
      <w:r>
        <w:rPr>
          <w:b/>
        </w:rPr>
        <w:t xml:space="preserve">circumscribed </w:t>
      </w:r>
      <w:r>
        <w:t>about a polygon if it contains ______ vertices of the polygon.</w:t>
      </w:r>
    </w:p>
    <w:p w:rsidR="00585EB9" w:rsidRDefault="00585EB9" w:rsidP="00585EB9">
      <w:pPr>
        <w:pStyle w:val="BodyText"/>
        <w:tabs>
          <w:tab w:val="left" w:pos="270"/>
        </w:tabs>
        <w:ind w:left="5760"/>
      </w:pPr>
      <w:r>
        <w:rPr>
          <w:noProof/>
          <w:sz w:val="20"/>
        </w:rPr>
        <w:lastRenderedPageBreak/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2569D56" wp14:editId="6FDEB838">
                <wp:simplePos x="0" y="0"/>
                <wp:positionH relativeFrom="margin">
                  <wp:posOffset>-36830</wp:posOffset>
                </wp:positionH>
                <wp:positionV relativeFrom="paragraph">
                  <wp:posOffset>-120650</wp:posOffset>
                </wp:positionV>
                <wp:extent cx="6311900" cy="504825"/>
                <wp:effectExtent l="0" t="0" r="0" b="0"/>
                <wp:wrapNone/>
                <wp:docPr id="284" name="WordArt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6311900" cy="504825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585EB9" w:rsidRPr="002F0DDE" w:rsidRDefault="00585EB9" w:rsidP="00585EB9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rFonts w:ascii="Candara" w:hAnsi="Candara"/>
                              </w:rPr>
                            </w:pPr>
                            <w:r w:rsidRPr="002F0DDE">
                              <w:rPr>
                                <w:rFonts w:ascii="Candara" w:hAnsi="Candara"/>
                                <w:color w:val="C0C0C0"/>
                                <w:sz w:val="48"/>
                                <w:szCs w:val="48"/>
                                <w14:textOutline w14:w="1587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10-1 Circles &amp; Circumference</w:t>
                            </w:r>
                            <w:r w:rsidR="002F0DDE" w:rsidRPr="002F0DDE">
                              <w:rPr>
                                <w:rFonts w:ascii="Candara" w:hAnsi="Candara"/>
                                <w:color w:val="C0C0C0"/>
                                <w:sz w:val="48"/>
                                <w:szCs w:val="48"/>
                                <w14:textOutline w14:w="1587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Practice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2569D56" id="_x0000_s1044" type="#_x0000_t202" style="position:absolute;left:0;text-align:left;margin-left:-2.9pt;margin-top:-9.5pt;width:497pt;height:39.75pt;z-index:2516766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" filled="f" stroked="f">
                <o:lock v:ext="edit" shapetype="t"/>
                <v:textbox style="mso-fit-shape-to-text:t">
                  <w:txbxContent>
                    <w:p w:rsidR="00585EB9" w:rsidRPr="002F0DDE" w:rsidRDefault="00585EB9" w:rsidP="00585EB9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rFonts w:ascii="Candara" w:hAnsi="Candara"/>
                        </w:rPr>
                      </w:pPr>
                      <w:r w:rsidRPr="002F0DDE">
                        <w:rPr>
                          <w:rFonts w:ascii="Candara" w:hAnsi="Candara"/>
                          <w:color w:val="C0C0C0"/>
                          <w:sz w:val="48"/>
                          <w:szCs w:val="48"/>
                          <w14:textOutline w14:w="1587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10-1 Circles &amp; Circumference</w:t>
                      </w:r>
                      <w:r w:rsidR="002F0DDE" w:rsidRPr="002F0DDE">
                        <w:rPr>
                          <w:rFonts w:ascii="Candara" w:hAnsi="Candara"/>
                          <w:color w:val="C0C0C0"/>
                          <w:sz w:val="48"/>
                          <w:szCs w:val="48"/>
                          <w14:textOutline w14:w="1587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 xml:space="preserve"> Practice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585EB9" w:rsidRDefault="00585EB9" w:rsidP="00585EB9">
      <w:pPr>
        <w:pStyle w:val="BodyText"/>
        <w:tabs>
          <w:tab w:val="left" w:pos="270"/>
        </w:tabs>
        <w:ind w:left="5760"/>
      </w:pPr>
      <w:r>
        <w:rPr>
          <w:noProof/>
        </w:rPr>
        <w:drawing>
          <wp:anchor distT="0" distB="0" distL="114300" distR="114300" simplePos="0" relativeHeight="251678720" behindDoc="1" locked="0" layoutInCell="1" allowOverlap="1" wp14:anchorId="4E4E1D3A" wp14:editId="25C40EAB">
            <wp:simplePos x="0" y="0"/>
            <wp:positionH relativeFrom="column">
              <wp:posOffset>-228600</wp:posOffset>
            </wp:positionH>
            <wp:positionV relativeFrom="paragraph">
              <wp:posOffset>365125</wp:posOffset>
            </wp:positionV>
            <wp:extent cx="6581775" cy="8401050"/>
            <wp:effectExtent l="0" t="0" r="0" b="0"/>
            <wp:wrapTight wrapText="bothSides">
              <wp:wrapPolygon edited="0">
                <wp:start x="0" y="0"/>
                <wp:lineTo x="0" y="21551"/>
                <wp:lineTo x="21569" y="21551"/>
                <wp:lineTo x="21569" y="0"/>
                <wp:lineTo x="0" y="0"/>
              </wp:wrapPolygon>
            </wp:wrapTight>
            <wp:docPr id="178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81775" cy="840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585EB9">
      <w:pgSz w:w="12240" w:h="15840"/>
      <w:pgMar w:top="720" w:right="864" w:bottom="72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DJ Doodlers">
    <w:panose1 w:val="00000400000000000000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EC06E5"/>
    <w:multiLevelType w:val="hybridMultilevel"/>
    <w:tmpl w:val="5C409CF0"/>
    <w:lvl w:ilvl="0" w:tplc="04090001">
      <w:start w:val="1"/>
      <w:numFmt w:val="bullet"/>
      <w:lvlText w:val=""/>
      <w:lvlJc w:val="left"/>
      <w:pPr>
        <w:ind w:left="57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2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36" w:hanging="360"/>
      </w:pPr>
      <w:rPr>
        <w:rFonts w:ascii="Wingdings" w:hAnsi="Wingdings" w:hint="default"/>
      </w:rPr>
    </w:lvl>
  </w:abstractNum>
  <w:abstractNum w:abstractNumId="1" w15:restartNumberingAfterBreak="0">
    <w:nsid w:val="023E3C24"/>
    <w:multiLevelType w:val="hybridMultilevel"/>
    <w:tmpl w:val="F58ECE64"/>
    <w:lvl w:ilvl="0" w:tplc="04090009">
      <w:start w:val="1"/>
      <w:numFmt w:val="bullet"/>
      <w:lvlText w:val=""/>
      <w:lvlJc w:val="left"/>
      <w:pPr>
        <w:ind w:left="99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7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50" w:hanging="360"/>
      </w:pPr>
      <w:rPr>
        <w:rFonts w:ascii="Wingdings" w:hAnsi="Wingdings" w:hint="default"/>
      </w:rPr>
    </w:lvl>
  </w:abstractNum>
  <w:abstractNum w:abstractNumId="2" w15:restartNumberingAfterBreak="0">
    <w:nsid w:val="0F764E8C"/>
    <w:multiLevelType w:val="singleLevel"/>
    <w:tmpl w:val="0A4203E8"/>
    <w:lvl w:ilvl="0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3" w15:restartNumberingAfterBreak="0">
    <w:nsid w:val="15290A6D"/>
    <w:multiLevelType w:val="hybridMultilevel"/>
    <w:tmpl w:val="F4947DA8"/>
    <w:lvl w:ilvl="0" w:tplc="04090009">
      <w:start w:val="1"/>
      <w:numFmt w:val="bullet"/>
      <w:lvlText w:val=""/>
      <w:lvlJc w:val="left"/>
      <w:pPr>
        <w:tabs>
          <w:tab w:val="num" w:pos="846"/>
        </w:tabs>
        <w:ind w:left="846" w:hanging="216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070"/>
        </w:tabs>
        <w:ind w:left="20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90"/>
        </w:tabs>
        <w:ind w:left="27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10"/>
        </w:tabs>
        <w:ind w:left="35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30"/>
        </w:tabs>
        <w:ind w:left="42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50"/>
        </w:tabs>
        <w:ind w:left="49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70"/>
        </w:tabs>
        <w:ind w:left="56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90"/>
        </w:tabs>
        <w:ind w:left="63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10"/>
        </w:tabs>
        <w:ind w:left="7110" w:hanging="360"/>
      </w:pPr>
      <w:rPr>
        <w:rFonts w:ascii="Wingdings" w:hAnsi="Wingdings" w:hint="default"/>
      </w:rPr>
    </w:lvl>
  </w:abstractNum>
  <w:abstractNum w:abstractNumId="4" w15:restartNumberingAfterBreak="0">
    <w:nsid w:val="1A501647"/>
    <w:multiLevelType w:val="hybridMultilevel"/>
    <w:tmpl w:val="03DC680E"/>
    <w:lvl w:ilvl="0" w:tplc="04090009">
      <w:start w:val="1"/>
      <w:numFmt w:val="bullet"/>
      <w:lvlText w:val="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1F954132"/>
    <w:multiLevelType w:val="hybridMultilevel"/>
    <w:tmpl w:val="C138FDFC"/>
    <w:lvl w:ilvl="0" w:tplc="DAC4300C">
      <w:start w:val="1"/>
      <w:numFmt w:val="decimal"/>
      <w:lvlText w:val="%1."/>
      <w:lvlJc w:val="left"/>
      <w:pPr>
        <w:ind w:left="360" w:hanging="360"/>
      </w:pPr>
      <w:rPr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2C822BDF"/>
    <w:multiLevelType w:val="hybridMultilevel"/>
    <w:tmpl w:val="A278477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50D074D5"/>
    <w:multiLevelType w:val="hybridMultilevel"/>
    <w:tmpl w:val="D9402E20"/>
    <w:lvl w:ilvl="0" w:tplc="F9107954">
      <w:start w:val="1"/>
      <w:numFmt w:val="decimal"/>
      <w:lvlText w:val="%1."/>
      <w:lvlJc w:val="left"/>
      <w:pPr>
        <w:ind w:left="630" w:hanging="360"/>
      </w:pPr>
      <w:rPr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8" w15:restartNumberingAfterBreak="0">
    <w:nsid w:val="530F256C"/>
    <w:multiLevelType w:val="hybridMultilevel"/>
    <w:tmpl w:val="D82805FA"/>
    <w:lvl w:ilvl="0" w:tplc="04090009">
      <w:start w:val="1"/>
      <w:numFmt w:val="bullet"/>
      <w:lvlText w:val="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55A274BB"/>
    <w:multiLevelType w:val="singleLevel"/>
    <w:tmpl w:val="FBDA7A24"/>
    <w:lvl w:ilvl="0">
      <w:start w:val="1"/>
      <w:numFmt w:val="decimal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</w:abstractNum>
  <w:abstractNum w:abstractNumId="10" w15:restartNumberingAfterBreak="0">
    <w:nsid w:val="57F2191A"/>
    <w:multiLevelType w:val="hybridMultilevel"/>
    <w:tmpl w:val="603897BC"/>
    <w:lvl w:ilvl="0" w:tplc="0409000B">
      <w:start w:val="1"/>
      <w:numFmt w:val="bullet"/>
      <w:lvlText w:val=""/>
      <w:lvlJc w:val="left"/>
      <w:pPr>
        <w:ind w:left="63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3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90" w:hanging="360"/>
      </w:pPr>
      <w:rPr>
        <w:rFonts w:ascii="Wingdings" w:hAnsi="Wingdings" w:hint="default"/>
      </w:rPr>
    </w:lvl>
  </w:abstractNum>
  <w:abstractNum w:abstractNumId="11" w15:restartNumberingAfterBreak="0">
    <w:nsid w:val="5BD3036E"/>
    <w:multiLevelType w:val="hybridMultilevel"/>
    <w:tmpl w:val="9948CE80"/>
    <w:lvl w:ilvl="0" w:tplc="DAC4300C">
      <w:start w:val="1"/>
      <w:numFmt w:val="decimal"/>
      <w:lvlText w:val="%1."/>
      <w:lvlJc w:val="left"/>
      <w:pPr>
        <w:ind w:left="360" w:hanging="360"/>
      </w:pPr>
      <w:rPr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C5D2C94"/>
    <w:multiLevelType w:val="hybridMultilevel"/>
    <w:tmpl w:val="D69CA274"/>
    <w:lvl w:ilvl="0" w:tplc="A5E27612">
      <w:start w:val="1"/>
      <w:numFmt w:val="bullet"/>
      <w:lvlText w:val=""/>
      <w:lvlJc w:val="left"/>
      <w:pPr>
        <w:tabs>
          <w:tab w:val="num" w:pos="432"/>
        </w:tabs>
        <w:ind w:left="432" w:hanging="216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56"/>
        </w:tabs>
        <w:ind w:left="165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76"/>
        </w:tabs>
        <w:ind w:left="237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96"/>
        </w:tabs>
        <w:ind w:left="309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16"/>
        </w:tabs>
        <w:ind w:left="381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36"/>
        </w:tabs>
        <w:ind w:left="453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56"/>
        </w:tabs>
        <w:ind w:left="525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76"/>
        </w:tabs>
        <w:ind w:left="597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96"/>
        </w:tabs>
        <w:ind w:left="6696" w:hanging="360"/>
      </w:pPr>
      <w:rPr>
        <w:rFonts w:ascii="Wingdings" w:hAnsi="Wingdings" w:hint="default"/>
      </w:rPr>
    </w:lvl>
  </w:abstractNum>
  <w:abstractNum w:abstractNumId="13" w15:restartNumberingAfterBreak="0">
    <w:nsid w:val="5C642708"/>
    <w:multiLevelType w:val="hybridMultilevel"/>
    <w:tmpl w:val="4C085F40"/>
    <w:lvl w:ilvl="0" w:tplc="DAC4300C">
      <w:start w:val="1"/>
      <w:numFmt w:val="decimal"/>
      <w:lvlText w:val="%1."/>
      <w:lvlJc w:val="left"/>
      <w:pPr>
        <w:ind w:left="360" w:hanging="360"/>
      </w:pPr>
      <w:rPr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0B850A6"/>
    <w:multiLevelType w:val="hybridMultilevel"/>
    <w:tmpl w:val="D5DE41FC"/>
    <w:lvl w:ilvl="0" w:tplc="DBCA628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64990B15"/>
    <w:multiLevelType w:val="hybridMultilevel"/>
    <w:tmpl w:val="8E54B64A"/>
    <w:lvl w:ilvl="0" w:tplc="A5E27612">
      <w:start w:val="1"/>
      <w:numFmt w:val="bullet"/>
      <w:lvlText w:val=""/>
      <w:lvlJc w:val="left"/>
      <w:pPr>
        <w:tabs>
          <w:tab w:val="num" w:pos="432"/>
        </w:tabs>
        <w:ind w:left="432" w:hanging="216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56"/>
        </w:tabs>
        <w:ind w:left="165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76"/>
        </w:tabs>
        <w:ind w:left="237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96"/>
        </w:tabs>
        <w:ind w:left="309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16"/>
        </w:tabs>
        <w:ind w:left="381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36"/>
        </w:tabs>
        <w:ind w:left="453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56"/>
        </w:tabs>
        <w:ind w:left="525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76"/>
        </w:tabs>
        <w:ind w:left="597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96"/>
        </w:tabs>
        <w:ind w:left="6696" w:hanging="360"/>
      </w:pPr>
      <w:rPr>
        <w:rFonts w:ascii="Wingdings" w:hAnsi="Wingdings" w:hint="default"/>
      </w:rPr>
    </w:lvl>
  </w:abstractNum>
  <w:abstractNum w:abstractNumId="16" w15:restartNumberingAfterBreak="0">
    <w:nsid w:val="67A276B6"/>
    <w:multiLevelType w:val="hybridMultilevel"/>
    <w:tmpl w:val="2E98D18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6DD00C7D"/>
    <w:multiLevelType w:val="hybridMultilevel"/>
    <w:tmpl w:val="8E303A8A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6E032BD8"/>
    <w:multiLevelType w:val="hybridMultilevel"/>
    <w:tmpl w:val="7F0666E8"/>
    <w:lvl w:ilvl="0" w:tplc="A5E27612">
      <w:start w:val="1"/>
      <w:numFmt w:val="bullet"/>
      <w:lvlText w:val=""/>
      <w:lvlJc w:val="left"/>
      <w:pPr>
        <w:tabs>
          <w:tab w:val="num" w:pos="432"/>
        </w:tabs>
        <w:ind w:left="432" w:hanging="216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56"/>
        </w:tabs>
        <w:ind w:left="165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76"/>
        </w:tabs>
        <w:ind w:left="237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96"/>
        </w:tabs>
        <w:ind w:left="309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16"/>
        </w:tabs>
        <w:ind w:left="381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36"/>
        </w:tabs>
        <w:ind w:left="453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56"/>
        </w:tabs>
        <w:ind w:left="525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76"/>
        </w:tabs>
        <w:ind w:left="597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96"/>
        </w:tabs>
        <w:ind w:left="6696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2"/>
  </w:num>
  <w:num w:numId="3">
    <w:abstractNumId w:val="14"/>
  </w:num>
  <w:num w:numId="4">
    <w:abstractNumId w:val="16"/>
  </w:num>
  <w:num w:numId="5">
    <w:abstractNumId w:val="10"/>
  </w:num>
  <w:num w:numId="6">
    <w:abstractNumId w:val="3"/>
  </w:num>
  <w:num w:numId="7">
    <w:abstractNumId w:val="12"/>
  </w:num>
  <w:num w:numId="8">
    <w:abstractNumId w:val="15"/>
  </w:num>
  <w:num w:numId="9">
    <w:abstractNumId w:val="18"/>
  </w:num>
  <w:num w:numId="10">
    <w:abstractNumId w:val="0"/>
  </w:num>
  <w:num w:numId="11">
    <w:abstractNumId w:val="6"/>
  </w:num>
  <w:num w:numId="12">
    <w:abstractNumId w:val="17"/>
  </w:num>
  <w:num w:numId="13">
    <w:abstractNumId w:val="8"/>
  </w:num>
  <w:num w:numId="14">
    <w:abstractNumId w:val="4"/>
  </w:num>
  <w:num w:numId="15">
    <w:abstractNumId w:val="1"/>
  </w:num>
  <w:num w:numId="16">
    <w:abstractNumId w:val="5"/>
  </w:num>
  <w:num w:numId="17">
    <w:abstractNumId w:val="11"/>
  </w:num>
  <w:num w:numId="18">
    <w:abstractNumId w:val="13"/>
  </w:num>
  <w:num w:numId="1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04B6"/>
    <w:rsid w:val="00002C5F"/>
    <w:rsid w:val="00151B2B"/>
    <w:rsid w:val="001924C0"/>
    <w:rsid w:val="001E45B9"/>
    <w:rsid w:val="00204600"/>
    <w:rsid w:val="002B0908"/>
    <w:rsid w:val="002D6AE5"/>
    <w:rsid w:val="002E6470"/>
    <w:rsid w:val="002F0DDE"/>
    <w:rsid w:val="002F7FC4"/>
    <w:rsid w:val="00314F42"/>
    <w:rsid w:val="003D47C5"/>
    <w:rsid w:val="003D6046"/>
    <w:rsid w:val="003D6838"/>
    <w:rsid w:val="003E1F3D"/>
    <w:rsid w:val="0043323B"/>
    <w:rsid w:val="004412AB"/>
    <w:rsid w:val="00446AF5"/>
    <w:rsid w:val="004672B4"/>
    <w:rsid w:val="00490A54"/>
    <w:rsid w:val="004D76F6"/>
    <w:rsid w:val="00500052"/>
    <w:rsid w:val="00516077"/>
    <w:rsid w:val="005775A8"/>
    <w:rsid w:val="00585EB9"/>
    <w:rsid w:val="005A3EB7"/>
    <w:rsid w:val="005C2FFF"/>
    <w:rsid w:val="005C7262"/>
    <w:rsid w:val="005C7DF1"/>
    <w:rsid w:val="00626754"/>
    <w:rsid w:val="006719C9"/>
    <w:rsid w:val="00686C34"/>
    <w:rsid w:val="0069129C"/>
    <w:rsid w:val="006F13A7"/>
    <w:rsid w:val="006F3C4C"/>
    <w:rsid w:val="00702A17"/>
    <w:rsid w:val="00720011"/>
    <w:rsid w:val="007A2076"/>
    <w:rsid w:val="007C688F"/>
    <w:rsid w:val="007D3CAD"/>
    <w:rsid w:val="008A6A21"/>
    <w:rsid w:val="008D2EA4"/>
    <w:rsid w:val="00903368"/>
    <w:rsid w:val="009216DB"/>
    <w:rsid w:val="00927324"/>
    <w:rsid w:val="00956BDA"/>
    <w:rsid w:val="009578D4"/>
    <w:rsid w:val="009938C2"/>
    <w:rsid w:val="0099786D"/>
    <w:rsid w:val="009E03DD"/>
    <w:rsid w:val="009E6E12"/>
    <w:rsid w:val="00A17ADC"/>
    <w:rsid w:val="00A236DC"/>
    <w:rsid w:val="00A33FB4"/>
    <w:rsid w:val="00A54906"/>
    <w:rsid w:val="00A61B8F"/>
    <w:rsid w:val="00A66DB7"/>
    <w:rsid w:val="00A876DA"/>
    <w:rsid w:val="00AB0823"/>
    <w:rsid w:val="00AD04B6"/>
    <w:rsid w:val="00B11DB0"/>
    <w:rsid w:val="00B3742A"/>
    <w:rsid w:val="00B642E6"/>
    <w:rsid w:val="00B84F8B"/>
    <w:rsid w:val="00BA692C"/>
    <w:rsid w:val="00BC5DAB"/>
    <w:rsid w:val="00BF24C6"/>
    <w:rsid w:val="00C70B5E"/>
    <w:rsid w:val="00CB00EA"/>
    <w:rsid w:val="00CF52C2"/>
    <w:rsid w:val="00D2715D"/>
    <w:rsid w:val="00D644A0"/>
    <w:rsid w:val="00D90078"/>
    <w:rsid w:val="00D905E8"/>
    <w:rsid w:val="00DD4CBE"/>
    <w:rsid w:val="00DF396D"/>
    <w:rsid w:val="00E03671"/>
    <w:rsid w:val="00E452CE"/>
    <w:rsid w:val="00E62072"/>
    <w:rsid w:val="00E7059E"/>
    <w:rsid w:val="00EB0FBC"/>
    <w:rsid w:val="00EC6E99"/>
    <w:rsid w:val="00F56057"/>
    <w:rsid w:val="00F76F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0213297-311A-4EA5-B131-8B4C80E211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Comic Sans MS" w:hAnsi="Comic Sans MS"/>
      <w:b/>
      <w:szCs w:val="20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rFonts w:ascii="Comic Sans MS" w:hAnsi="Comic Sans MS"/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Pr>
      <w:rFonts w:ascii="Comic Sans MS" w:hAnsi="Comic Sans MS"/>
      <w:szCs w:val="20"/>
    </w:rPr>
  </w:style>
  <w:style w:type="paragraph" w:styleId="BalloonText">
    <w:name w:val="Balloon Text"/>
    <w:basedOn w:val="Normal"/>
    <w:semiHidden/>
    <w:rsid w:val="004D76F6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686C34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image" Target="media/image6.e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oleObject" Target="embeddings/oleObject1.bin"/><Relationship Id="rId5" Type="http://schemas.openxmlformats.org/officeDocument/2006/relationships/numbering" Target="numbering.xml"/><Relationship Id="rId15" Type="http://schemas.openxmlformats.org/officeDocument/2006/relationships/image" Target="media/image5.wmf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image" Target="media/image1.png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611EC485333FA4FB1BEF76D8BE8270E" ma:contentTypeVersion="0" ma:contentTypeDescription="Create a new document." ma:contentTypeScope="" ma:versionID="d73c48be354e593707026b36bda428ae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1b05d82d297216baf5b26c55225140df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57C28E-29F3-4E8B-B18A-80ACF9DADCE3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3D75FDA3-0BCF-40E7-9E8F-A5864E8C5F6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130C2D08-5918-48F9-8FAD-4614F19ACEB2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748CBEE2-4AE7-4BD3-A50A-EF4ED8CC5B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2</Pages>
  <Words>196</Words>
  <Characters>112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MC of Virginia</Company>
  <LinksUpToDate>false</LinksUpToDate>
  <CharactersWithSpaces>13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 A. Edwards Jr., ChFC</dc:creator>
  <cp:keywords/>
  <cp:lastModifiedBy>Cindy C. Edwards</cp:lastModifiedBy>
  <cp:revision>4</cp:revision>
  <cp:lastPrinted>2016-03-09T20:28:00Z</cp:lastPrinted>
  <dcterms:created xsi:type="dcterms:W3CDTF">2016-03-09T19:12:00Z</dcterms:created>
  <dcterms:modified xsi:type="dcterms:W3CDTF">2016-03-09T20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611EC485333FA4FB1BEF76D8BE8270E</vt:lpwstr>
  </property>
  <property fmtid="{D5CDD505-2E9C-101B-9397-08002B2CF9AE}" pid="3" name="MTWinEqns">
    <vt:bool>true</vt:bool>
  </property>
</Properties>
</file>